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045614DA" w:rsidR="00754BCA" w:rsidRPr="00C126CC" w:rsidRDefault="00AB3775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73B120" wp14:editId="2F629203">
                <wp:simplePos x="0" y="0"/>
                <wp:positionH relativeFrom="column">
                  <wp:posOffset>5029200</wp:posOffset>
                </wp:positionH>
                <wp:positionV relativeFrom="paragraph">
                  <wp:posOffset>-2032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4DC986" w14:textId="77777777" w:rsidR="00E45A79" w:rsidRDefault="00E45A79" w:rsidP="00AB3775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2838E0F0" w14:textId="77777777" w:rsidR="00E45A79" w:rsidRPr="00A20868" w:rsidRDefault="00E45A79" w:rsidP="00AB3775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 w:rsidRPr="00A20868"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396pt;margin-top:-1.55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" filled="f" stroked="f">
                <v:textbox>
                  <w:txbxContent>
                    <w:p w14:paraId="294DC986" w14:textId="77777777" w:rsidR="00E45A79" w:rsidRDefault="00E45A79" w:rsidP="00AB3775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2838E0F0" w14:textId="77777777" w:rsidR="00E45A79" w:rsidRPr="00A20868" w:rsidRDefault="00E45A79" w:rsidP="00AB3775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 w:rsidRPr="00A20868"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74298">
        <w:rPr>
          <w:rFonts w:ascii="Times New Roman" w:hAnsi="Times New Roman" w:cs="Times New Roman"/>
          <w:b/>
          <w:bCs/>
          <w:sz w:val="36"/>
          <w:szCs w:val="36"/>
        </w:rPr>
        <w:t>Waves and SHM</w:t>
      </w:r>
      <w:r w:rsidR="00BB5632">
        <w:rPr>
          <w:rFonts w:ascii="Times New Roman" w:hAnsi="Times New Roman" w:cs="Times New Roman"/>
          <w:b/>
          <w:bCs/>
          <w:sz w:val="36"/>
          <w:szCs w:val="36"/>
        </w:rPr>
        <w:t xml:space="preserve">: </w:t>
      </w:r>
      <w:r w:rsidR="008F5029">
        <w:rPr>
          <w:rFonts w:ascii="Times New Roman" w:hAnsi="Times New Roman" w:cs="Times New Roman"/>
          <w:b/>
          <w:bCs/>
          <w:sz w:val="36"/>
          <w:szCs w:val="36"/>
        </w:rPr>
        <w:t xml:space="preserve">Sound and The Doppler </w:t>
      </w:r>
      <w:proofErr w:type="gramStart"/>
      <w:r w:rsidR="008F5029">
        <w:rPr>
          <w:rFonts w:ascii="Times New Roman" w:hAnsi="Times New Roman" w:cs="Times New Roman"/>
          <w:b/>
          <w:bCs/>
          <w:sz w:val="36"/>
          <w:szCs w:val="36"/>
        </w:rPr>
        <w:t>Effect</w:t>
      </w:r>
      <w:proofErr w:type="gramEnd"/>
    </w:p>
    <w:p w14:paraId="07B4B0BA" w14:textId="77777777" w:rsidR="00754BCA" w:rsidRDefault="00754BCA" w:rsidP="00754BCA">
      <w:pPr>
        <w:rPr>
          <w:rFonts w:ascii="Times New Roman" w:hAnsi="Times New Roman" w:cs="Times New Roman"/>
          <w:b/>
          <w:sz w:val="36"/>
          <w:szCs w:val="36"/>
        </w:rPr>
      </w:pPr>
    </w:p>
    <w:p w14:paraId="05AA3DDB" w14:textId="0CB2D57E" w:rsidR="00261F94" w:rsidRDefault="00261F94" w:rsidP="00754BCA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 xml:space="preserve">Make sure to </w:t>
      </w:r>
      <w:r w:rsidR="00BB5632">
        <w:rPr>
          <w:rFonts w:ascii="Times New Roman" w:hAnsi="Times New Roman" w:cs="Times New Roman"/>
          <w:b/>
          <w:sz w:val="36"/>
          <w:szCs w:val="36"/>
          <w:u w:val="single"/>
        </w:rPr>
        <w:t>INCLUDE UNITS!</w:t>
      </w:r>
    </w:p>
    <w:p w14:paraId="6F13A75D" w14:textId="77777777" w:rsidR="00261F94" w:rsidRDefault="00261F94" w:rsidP="00754BCA">
      <w:pPr>
        <w:rPr>
          <w:rFonts w:ascii="Times New Roman" w:hAnsi="Times New Roman" w:cs="Times New Roman"/>
          <w:b/>
          <w:sz w:val="36"/>
          <w:szCs w:val="36"/>
        </w:rPr>
      </w:pPr>
    </w:p>
    <w:p w14:paraId="7B6EF2D2" w14:textId="77777777" w:rsidR="001D131E" w:rsidRPr="00E45A79" w:rsidRDefault="001D131E" w:rsidP="00754BCA">
      <w:pPr>
        <w:rPr>
          <w:rFonts w:ascii="Times New Roman" w:hAnsi="Times New Roman" w:cs="Times New Roman"/>
          <w:sz w:val="32"/>
          <w:szCs w:val="32"/>
        </w:rPr>
      </w:pPr>
    </w:p>
    <w:p w14:paraId="2DB3F603" w14:textId="179B0906" w:rsidR="001D131E" w:rsidRPr="00B84A5F" w:rsidRDefault="001D131E" w:rsidP="00B84A5F">
      <w:pPr>
        <w:pStyle w:val="ListParagraph"/>
        <w:numPr>
          <w:ilvl w:val="0"/>
          <w:numId w:val="35"/>
        </w:numPr>
        <w:rPr>
          <w:rFonts w:ascii="Times New Roman" w:eastAsia="Times New Roman" w:hAnsi="Times New Roman" w:cs="Times New Roman"/>
          <w:sz w:val="32"/>
          <w:szCs w:val="32"/>
        </w:rPr>
      </w:pP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The buzzing of a honeybee’s wings in emitted at a frequency of 230 Hz. If you hear a bee buzzing at a frequency of 200 Hz while sitting in the garden, is the bee headed towards you or away from you?</w:t>
      </w:r>
    </w:p>
    <w:p w14:paraId="6BF195DF" w14:textId="77777777" w:rsidR="001D131E" w:rsidRPr="00E45A79" w:rsidRDefault="001D131E" w:rsidP="001D131E">
      <w:pPr>
        <w:rPr>
          <w:rFonts w:ascii="Times New Roman" w:eastAsia="Times New Roman" w:hAnsi="Times New Roman" w:cs="Times New Roman"/>
          <w:sz w:val="32"/>
          <w:szCs w:val="32"/>
        </w:rPr>
      </w:pPr>
    </w:p>
    <w:p w14:paraId="50DFA29E" w14:textId="57BD5BCB" w:rsidR="00C24FE8" w:rsidRPr="00C24FE8" w:rsidRDefault="00C24FE8" w:rsidP="00B84A5F">
      <w:pPr>
        <w:pStyle w:val="ListParagraph"/>
        <w:numPr>
          <w:ilvl w:val="0"/>
          <w:numId w:val="35"/>
        </w:numPr>
        <w:rPr>
          <w:rFonts w:ascii="Times New Roman" w:eastAsia="Times New Roman" w:hAnsi="Times New Roman" w:cs="Times New Roman"/>
          <w:sz w:val="32"/>
          <w:szCs w:val="32"/>
        </w:rPr>
      </w:pP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While standing in the 42nd Street and Times Square subway station, Rodney hears the incom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ing screech, registering at 4.00x10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vertAlign w:val="superscript"/>
        </w:rPr>
        <w:t xml:space="preserve">3 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Hz</w:t>
      </w: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, </w:t>
      </w:r>
      <w:r w:rsidR="001D131E"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of an express train speeding through the station at 18 m/s. 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(</w:t>
      </w:r>
      <w:proofErr w:type="spellStart"/>
      <w:proofErr w:type="gramStart"/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v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vertAlign w:val="subscript"/>
        </w:rPr>
        <w:t>sound</w:t>
      </w:r>
      <w:proofErr w:type="spellEnd"/>
      <w:proofErr w:type="gramEnd"/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= 343 m/s)</w:t>
      </w:r>
    </w:p>
    <w:p w14:paraId="59E6063B" w14:textId="77777777" w:rsidR="00C24FE8" w:rsidRPr="00C24FE8" w:rsidRDefault="00C24FE8" w:rsidP="00C24FE8">
      <w:pP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</w:pPr>
    </w:p>
    <w:p w14:paraId="6CCE0283" w14:textId="2E6E5600" w:rsidR="001D131E" w:rsidRPr="00C24FE8" w:rsidRDefault="001D131E" w:rsidP="00C24FE8">
      <w:pPr>
        <w:pStyle w:val="ListParagraph"/>
        <w:numPr>
          <w:ilvl w:val="1"/>
          <w:numId w:val="35"/>
        </w:numPr>
        <w:rPr>
          <w:rFonts w:ascii="Times New Roman" w:eastAsia="Times New Roman" w:hAnsi="Times New Roman" w:cs="Times New Roman"/>
          <w:sz w:val="32"/>
          <w:szCs w:val="32"/>
        </w:rPr>
      </w:pP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What is the frequency of the approaching train that is perceived by Rodney’s ears?</w:t>
      </w:r>
    </w:p>
    <w:p w14:paraId="38B36EF8" w14:textId="77777777" w:rsidR="00C24FE8" w:rsidRDefault="00C24FE8" w:rsidP="00C24FE8">
      <w:pPr>
        <w:pStyle w:val="ListParagraph"/>
        <w:ind w:left="1440"/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</w:pPr>
    </w:p>
    <w:p w14:paraId="56B4E8A9" w14:textId="77777777" w:rsidR="00C24FE8" w:rsidRDefault="00C24FE8" w:rsidP="00C24FE8">
      <w:pPr>
        <w:pStyle w:val="ListParagraph"/>
        <w:ind w:left="1440"/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</w:pPr>
    </w:p>
    <w:p w14:paraId="754E8557" w14:textId="77777777" w:rsidR="00C24FE8" w:rsidRPr="00C24FE8" w:rsidRDefault="00C24FE8" w:rsidP="00C24FE8">
      <w:pPr>
        <w:pStyle w:val="ListParagraph"/>
        <w:ind w:left="1440"/>
        <w:rPr>
          <w:rFonts w:ascii="Times New Roman" w:eastAsia="Times New Roman" w:hAnsi="Times New Roman" w:cs="Times New Roman"/>
          <w:sz w:val="32"/>
          <w:szCs w:val="32"/>
        </w:rPr>
      </w:pPr>
    </w:p>
    <w:p w14:paraId="2E47BE1D" w14:textId="2E1D64DE" w:rsidR="00C24FE8" w:rsidRPr="00B84A5F" w:rsidRDefault="00C24FE8" w:rsidP="00C24FE8">
      <w:pPr>
        <w:pStyle w:val="ListParagraph"/>
        <w:numPr>
          <w:ilvl w:val="1"/>
          <w:numId w:val="35"/>
        </w:numPr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What is the wavelength of the sound wave as perceived by Rodney’s ears?</w:t>
      </w:r>
    </w:p>
    <w:p w14:paraId="734F5EB9" w14:textId="77777777" w:rsidR="001D131E" w:rsidRPr="00E45A79" w:rsidRDefault="001D131E" w:rsidP="00754BCA">
      <w:pPr>
        <w:rPr>
          <w:rFonts w:ascii="Times New Roman" w:hAnsi="Times New Roman" w:cs="Times New Roman"/>
          <w:sz w:val="32"/>
          <w:szCs w:val="32"/>
        </w:rPr>
      </w:pPr>
    </w:p>
    <w:p w14:paraId="06013921" w14:textId="01D12B9A" w:rsidR="001D131E" w:rsidRPr="00E45A79" w:rsidRDefault="001D131E" w:rsidP="00B84A5F">
      <w:pPr>
        <w:jc w:val="center"/>
        <w:rPr>
          <w:rFonts w:ascii="Times New Roman" w:hAnsi="Times New Roman" w:cs="Times New Roman"/>
          <w:sz w:val="32"/>
          <w:szCs w:val="32"/>
        </w:rPr>
      </w:pPr>
    </w:p>
    <w:p w14:paraId="1E2C6A2A" w14:textId="77777777" w:rsidR="00F45A44" w:rsidRDefault="00F45A44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sz w:val="32"/>
          <w:szCs w:val="32"/>
          <w:u w:val="single"/>
        </w:rPr>
        <w:br w:type="page"/>
      </w:r>
    </w:p>
    <w:p w14:paraId="052A0919" w14:textId="2D653198" w:rsidR="00754BCA" w:rsidRPr="00E45A79" w:rsidRDefault="00754BCA" w:rsidP="00754BCA">
      <w:pPr>
        <w:rPr>
          <w:rFonts w:ascii="Times New Roman" w:hAnsi="Times New Roman" w:cs="Times New Roman"/>
          <w:sz w:val="32"/>
          <w:szCs w:val="32"/>
        </w:rPr>
      </w:pPr>
      <w:r w:rsidRPr="008F5029">
        <w:rPr>
          <w:rFonts w:ascii="Times New Roman" w:hAnsi="Times New Roman" w:cs="Times New Roman"/>
          <w:b/>
          <w:sz w:val="32"/>
          <w:szCs w:val="32"/>
          <w:u w:val="single"/>
        </w:rPr>
        <w:lastRenderedPageBreak/>
        <w:t>Answers</w:t>
      </w:r>
      <w:r w:rsidRPr="00E45A79">
        <w:rPr>
          <w:rFonts w:ascii="Times New Roman" w:hAnsi="Times New Roman" w:cs="Times New Roman"/>
          <w:sz w:val="32"/>
          <w:szCs w:val="32"/>
        </w:rPr>
        <w:t>:</w:t>
      </w:r>
    </w:p>
    <w:p w14:paraId="5FEA95C5" w14:textId="4B1EE5B5" w:rsidR="00261F94" w:rsidRPr="00E45A79" w:rsidRDefault="00261F94" w:rsidP="00BB5632">
      <w:pPr>
        <w:pStyle w:val="ListParagraph"/>
        <w:ind w:left="1080"/>
        <w:rPr>
          <w:rFonts w:ascii="Times New Roman" w:hAnsi="Times New Roman" w:cs="Times New Roman"/>
          <w:sz w:val="32"/>
          <w:szCs w:val="32"/>
        </w:rPr>
      </w:pPr>
    </w:p>
    <w:p w14:paraId="29BAC051" w14:textId="77777777" w:rsidR="00C24FE8" w:rsidRPr="00C24FE8" w:rsidRDefault="00C24FE8" w:rsidP="00C24FE8">
      <w:pPr>
        <w:pStyle w:val="ListParagraph"/>
        <w:numPr>
          <w:ilvl w:val="0"/>
          <w:numId w:val="42"/>
        </w:numPr>
        <w:rPr>
          <w:rFonts w:ascii="Times New Roman" w:eastAsia="Times New Roman" w:hAnsi="Times New Roman" w:cs="Times New Roman"/>
          <w:sz w:val="32"/>
          <w:szCs w:val="32"/>
        </w:rPr>
      </w:pP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The buzzing of a honeybee’s wings in emitted at a frequency of 230 Hz. If you hear a bee buzzing at a frequency of 200 Hz while sitting in the garden, is the bee headed towards you or away from you?</w:t>
      </w:r>
    </w:p>
    <w:p w14:paraId="4201F8A9" w14:textId="77777777" w:rsidR="00C24FE8" w:rsidRDefault="00C24FE8" w:rsidP="00C24FE8">
      <w:pPr>
        <w:pStyle w:val="ListParagraph"/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</w:pPr>
    </w:p>
    <w:p w14:paraId="60AD34F9" w14:textId="6604EB1A" w:rsidR="00C24FE8" w:rsidRPr="00C24FE8" w:rsidRDefault="00C24FE8" w:rsidP="00C24FE8">
      <w:pPr>
        <w:pStyle w:val="ListParagraph"/>
        <w:rPr>
          <w:rFonts w:ascii="Times New Roman" w:eastAsia="Times New Roman" w:hAnsi="Times New Roman" w:cs="Times New Roman"/>
          <w:b/>
          <w:i/>
          <w:color w:val="FF0000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4B9CDD7D" wp14:editId="7D5882E3">
            <wp:simplePos x="0" y="0"/>
            <wp:positionH relativeFrom="column">
              <wp:posOffset>2971800</wp:posOffset>
            </wp:positionH>
            <wp:positionV relativeFrom="paragraph">
              <wp:posOffset>63500</wp:posOffset>
            </wp:positionV>
            <wp:extent cx="525780" cy="487680"/>
            <wp:effectExtent l="0" t="0" r="762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24FE8">
        <w:rPr>
          <w:rFonts w:ascii="Times New Roman" w:eastAsia="Times New Roman" w:hAnsi="Times New Roman" w:cs="Times New Roman"/>
          <w:color w:val="FF0000"/>
          <w:sz w:val="32"/>
          <w:szCs w:val="32"/>
        </w:rPr>
        <w:t xml:space="preserve">Because the perceived pitch is lower than the actual pitch at that frequency, the bee must be </w:t>
      </w:r>
      <w:r w:rsidRPr="00C24FE8">
        <w:rPr>
          <w:rFonts w:ascii="Times New Roman" w:eastAsia="Times New Roman" w:hAnsi="Times New Roman" w:cs="Times New Roman"/>
          <w:b/>
          <w:i/>
          <w:color w:val="FF0000"/>
          <w:sz w:val="32"/>
          <w:szCs w:val="32"/>
        </w:rPr>
        <w:t>flying away.</w:t>
      </w:r>
    </w:p>
    <w:p w14:paraId="7C70B039" w14:textId="77777777" w:rsidR="00C24FE8" w:rsidRPr="00E45A79" w:rsidRDefault="00C24FE8" w:rsidP="00C24FE8">
      <w:pPr>
        <w:rPr>
          <w:rFonts w:ascii="Times New Roman" w:eastAsia="Times New Roman" w:hAnsi="Times New Roman" w:cs="Times New Roman"/>
          <w:sz w:val="32"/>
          <w:szCs w:val="32"/>
        </w:rPr>
      </w:pPr>
    </w:p>
    <w:p w14:paraId="6CDA50B5" w14:textId="61E41879" w:rsidR="00C24FE8" w:rsidRPr="00C24FE8" w:rsidRDefault="00C24FE8" w:rsidP="00C24FE8">
      <w:pPr>
        <w:pStyle w:val="ListParagraph"/>
        <w:numPr>
          <w:ilvl w:val="0"/>
          <w:numId w:val="42"/>
        </w:numPr>
        <w:rPr>
          <w:rFonts w:ascii="Times New Roman" w:eastAsia="Times New Roman" w:hAnsi="Times New Roman" w:cs="Times New Roman"/>
          <w:sz w:val="32"/>
          <w:szCs w:val="32"/>
        </w:rPr>
      </w:pP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While standing in the 42nd Street and Times Square subway station, Rodney hears the incom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ing screech, registering at 4.00x10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vertAlign w:val="superscript"/>
        </w:rPr>
        <w:t xml:space="preserve">3 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Hz</w:t>
      </w: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, of an express train speeding through the station at 18 m/s. 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(</w:t>
      </w:r>
      <w:proofErr w:type="spellStart"/>
      <w:proofErr w:type="gramStart"/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v</w:t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  <w:vertAlign w:val="subscript"/>
        </w:rPr>
        <w:t>sound</w:t>
      </w:r>
      <w:proofErr w:type="spellEnd"/>
      <w:proofErr w:type="gramEnd"/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 xml:space="preserve"> = 343 m/s)</w:t>
      </w:r>
    </w:p>
    <w:p w14:paraId="0E572D43" w14:textId="77777777" w:rsidR="00C24FE8" w:rsidRPr="00C24FE8" w:rsidRDefault="00C24FE8" w:rsidP="00C24FE8">
      <w:pP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</w:pPr>
    </w:p>
    <w:p w14:paraId="41702068" w14:textId="215307A5" w:rsidR="00C24FE8" w:rsidRPr="00C24FE8" w:rsidRDefault="00C24FE8" w:rsidP="00C24FE8">
      <w:pPr>
        <w:pStyle w:val="ListParagraph"/>
        <w:numPr>
          <w:ilvl w:val="0"/>
          <w:numId w:val="45"/>
        </w:numPr>
        <w:rPr>
          <w:rFonts w:ascii="Times New Roman" w:eastAsia="Times New Roman" w:hAnsi="Times New Roman" w:cs="Times New Roman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3CC9EBA1" wp14:editId="371C1D13">
            <wp:simplePos x="0" y="0"/>
            <wp:positionH relativeFrom="column">
              <wp:posOffset>2743200</wp:posOffset>
            </wp:positionH>
            <wp:positionV relativeFrom="paragraph">
              <wp:posOffset>370840</wp:posOffset>
            </wp:positionV>
            <wp:extent cx="525780" cy="487680"/>
            <wp:effectExtent l="0" t="0" r="762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4A5F"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What is the frequency of the approaching train that is perceived by Rodney’s ears?</w:t>
      </w:r>
    </w:p>
    <w:p w14:paraId="0598110C" w14:textId="5131E69B" w:rsidR="00C24FE8" w:rsidRPr="00C24FE8" w:rsidRDefault="00C24FE8" w:rsidP="00C24FE8">
      <w:pPr>
        <w:jc w:val="center"/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26C6181B" wp14:editId="05D61E50">
            <wp:simplePos x="0" y="0"/>
            <wp:positionH relativeFrom="column">
              <wp:posOffset>5600700</wp:posOffset>
            </wp:positionH>
            <wp:positionV relativeFrom="paragraph">
              <wp:posOffset>474980</wp:posOffset>
            </wp:positionV>
            <wp:extent cx="525780" cy="487680"/>
            <wp:effectExtent l="0" t="0" r="762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24FE8">
        <w:rPr>
          <w:position w:val="-62"/>
          <w:shd w:val="clear" w:color="auto" w:fill="FFFFFF"/>
        </w:rPr>
        <w:object w:dxaOrig="5080" w:dyaOrig="1380" w14:anchorId="1DEF26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41pt;height:92pt" o:ole="">
            <v:imagedata r:id="rId9" o:title=""/>
          </v:shape>
          <o:OLEObject Type="Embed" ProgID="Equation.DSMT4" ShapeID="_x0000_i1027" DrawAspect="Content" ObjectID="_1392282268" r:id="rId10"/>
        </w:object>
      </w:r>
    </w:p>
    <w:p w14:paraId="6F9C0FA2" w14:textId="77777777" w:rsidR="00C24FE8" w:rsidRPr="00C24FE8" w:rsidRDefault="00C24FE8" w:rsidP="00C24FE8">
      <w:pPr>
        <w:rPr>
          <w:rFonts w:ascii="Times New Roman" w:eastAsia="Times New Roman" w:hAnsi="Times New Roman" w:cs="Times New Roman"/>
          <w:sz w:val="32"/>
          <w:szCs w:val="32"/>
        </w:rPr>
      </w:pPr>
    </w:p>
    <w:p w14:paraId="5110B58F" w14:textId="240F3CD9" w:rsidR="00C24FE8" w:rsidRPr="00B84A5F" w:rsidRDefault="00C24FE8" w:rsidP="00C24FE8">
      <w:pPr>
        <w:pStyle w:val="ListParagraph"/>
        <w:numPr>
          <w:ilvl w:val="0"/>
          <w:numId w:val="45"/>
        </w:numPr>
        <w:rPr>
          <w:rFonts w:ascii="Times New Roman" w:eastAsia="Times New Roman" w:hAnsi="Times New Roman" w:cs="Times New Roman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0E6A6DD4" wp14:editId="0798F406">
            <wp:simplePos x="0" y="0"/>
            <wp:positionH relativeFrom="column">
              <wp:posOffset>1828800</wp:posOffset>
            </wp:positionH>
            <wp:positionV relativeFrom="paragraph">
              <wp:posOffset>326390</wp:posOffset>
            </wp:positionV>
            <wp:extent cx="525780" cy="487680"/>
            <wp:effectExtent l="0" t="0" r="762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sz w:val="32"/>
          <w:szCs w:val="32"/>
          <w:shd w:val="clear" w:color="auto" w:fill="FFFFFF"/>
        </w:rPr>
        <w:t>What is the wavelength of the sound wave as perceived by Rodney’s ears?</w:t>
      </w:r>
    </w:p>
    <w:p w14:paraId="237FDDDB" w14:textId="65BC215B" w:rsidR="001D131E" w:rsidRPr="00C24FE8" w:rsidRDefault="00C24FE8" w:rsidP="00C24FE8">
      <w:pPr>
        <w:rPr>
          <w:rFonts w:ascii="Times New Roman" w:hAnsi="Times New Roman" w:cs="Times New Roman"/>
          <w:sz w:val="32"/>
          <w:szCs w:val="32"/>
        </w:rPr>
      </w:pPr>
      <w:bookmarkStart w:id="0" w:name="_GoBack"/>
      <w:r>
        <w:rPr>
          <w:noProof/>
        </w:rPr>
        <w:drawing>
          <wp:anchor distT="0" distB="0" distL="114300" distR="114300" simplePos="0" relativeHeight="251670528" behindDoc="0" locked="0" layoutInCell="1" allowOverlap="1" wp14:anchorId="41CD87EF" wp14:editId="47A22EB5">
            <wp:simplePos x="0" y="0"/>
            <wp:positionH relativeFrom="column">
              <wp:posOffset>5029200</wp:posOffset>
            </wp:positionH>
            <wp:positionV relativeFrom="paragraph">
              <wp:posOffset>201930</wp:posOffset>
            </wp:positionV>
            <wp:extent cx="525780" cy="487680"/>
            <wp:effectExtent l="0" t="0" r="762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19B80F07" w14:textId="7FE47E42" w:rsidR="00C5159B" w:rsidRPr="00754BCA" w:rsidRDefault="00C24FE8" w:rsidP="00C24FE8">
      <w:pPr>
        <w:jc w:val="center"/>
      </w:pPr>
      <w:r w:rsidRPr="00C24FE8">
        <w:rPr>
          <w:position w:val="-28"/>
        </w:rPr>
        <w:object w:dxaOrig="3180" w:dyaOrig="660" w14:anchorId="33375F9F">
          <v:shape id="_x0000_i1025" type="#_x0000_t75" style="width:266pt;height:55pt" o:ole="">
            <v:imagedata r:id="rId11" o:title=""/>
          </v:shape>
          <o:OLEObject Type="Embed" ProgID="Equation.DSMT4" ShapeID="_x0000_i1025" DrawAspect="Content" ObjectID="_1392282269" r:id="rId12"/>
        </w:object>
      </w:r>
    </w:p>
    <w:sectPr w:rsidR="00C5159B" w:rsidRPr="00754BCA" w:rsidSect="00BD305B">
      <w:headerReference w:type="default" r:id="rId13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E45A79" w:rsidRDefault="00E45A79">
      <w:r>
        <w:separator/>
      </w:r>
    </w:p>
  </w:endnote>
  <w:endnote w:type="continuationSeparator" w:id="0">
    <w:p w14:paraId="66EEF00B" w14:textId="77777777" w:rsidR="00E45A79" w:rsidRDefault="00E45A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E45A79" w:rsidRDefault="00E45A79">
      <w:r>
        <w:separator/>
      </w:r>
    </w:p>
  </w:footnote>
  <w:footnote w:type="continuationSeparator" w:id="0">
    <w:p w14:paraId="09E90622" w14:textId="77777777" w:rsidR="00E45A79" w:rsidRDefault="00E45A79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E45A79" w:rsidRDefault="00E45A79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E45A79" w:rsidRDefault="00E45A79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4A02202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>
    <w:nsid w:val="06080F1A"/>
    <w:multiLevelType w:val="hybridMultilevel"/>
    <w:tmpl w:val="F5D0BC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B75983"/>
    <w:multiLevelType w:val="multilevel"/>
    <w:tmpl w:val="EF78722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2C7071"/>
    <w:multiLevelType w:val="hybridMultilevel"/>
    <w:tmpl w:val="7C4E46D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AE4A42"/>
    <w:multiLevelType w:val="hybridMultilevel"/>
    <w:tmpl w:val="22381216"/>
    <w:lvl w:ilvl="0" w:tplc="0409000F">
      <w:start w:val="1"/>
      <w:numFmt w:val="decimal"/>
      <w:lvlText w:val="%1."/>
      <w:lvlJc w:val="left"/>
      <w:pPr>
        <w:ind w:left="294" w:hanging="360"/>
      </w:p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6">
    <w:nsid w:val="10A70C0B"/>
    <w:multiLevelType w:val="hybridMultilevel"/>
    <w:tmpl w:val="471C7D1E"/>
    <w:lvl w:ilvl="0" w:tplc="7DC4417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092BC4"/>
    <w:multiLevelType w:val="hybridMultilevel"/>
    <w:tmpl w:val="FF0C2236"/>
    <w:lvl w:ilvl="0" w:tplc="D2B2AF6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145062"/>
    <w:multiLevelType w:val="hybridMultilevel"/>
    <w:tmpl w:val="2876C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1D00C84"/>
    <w:multiLevelType w:val="multilevel"/>
    <w:tmpl w:val="C7ACC32C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3EC0A91"/>
    <w:multiLevelType w:val="hybridMultilevel"/>
    <w:tmpl w:val="155483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77E6835"/>
    <w:multiLevelType w:val="multilevel"/>
    <w:tmpl w:val="0B24D53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ABD0551"/>
    <w:multiLevelType w:val="hybridMultilevel"/>
    <w:tmpl w:val="C7ACC32C"/>
    <w:lvl w:ilvl="0" w:tplc="1EEEE19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DBD1BB3"/>
    <w:multiLevelType w:val="multilevel"/>
    <w:tmpl w:val="978A34A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C91831"/>
    <w:multiLevelType w:val="multilevel"/>
    <w:tmpl w:val="EF78722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AF112E"/>
    <w:multiLevelType w:val="hybridMultilevel"/>
    <w:tmpl w:val="9E6883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9596A67"/>
    <w:multiLevelType w:val="multilevel"/>
    <w:tmpl w:val="FAFC196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C822B54"/>
    <w:multiLevelType w:val="hybridMultilevel"/>
    <w:tmpl w:val="4776FFF4"/>
    <w:lvl w:ilvl="0" w:tplc="7DC4417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 w:tplc="C7D6E004">
      <w:start w:val="1"/>
      <w:numFmt w:val="lowerLetter"/>
      <w:lvlText w:val="%2."/>
      <w:lvlJc w:val="left"/>
      <w:pPr>
        <w:ind w:left="1440" w:hanging="360"/>
      </w:pPr>
      <w:rPr>
        <w:rFonts w:ascii="Times New Roman" w:hAnsi="Times New Roman" w:cs="Times New Roman" w:hint="default"/>
        <w:sz w:val="32"/>
        <w:szCs w:val="32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F436635"/>
    <w:multiLevelType w:val="hybridMultilevel"/>
    <w:tmpl w:val="E5FC90C8"/>
    <w:lvl w:ilvl="0" w:tplc="7DC4417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078321C"/>
    <w:multiLevelType w:val="hybridMultilevel"/>
    <w:tmpl w:val="B094D5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31E3582"/>
    <w:multiLevelType w:val="hybridMultilevel"/>
    <w:tmpl w:val="E6D89084"/>
    <w:lvl w:ilvl="0" w:tplc="EBF80B4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90C4A59"/>
    <w:multiLevelType w:val="hybridMultilevel"/>
    <w:tmpl w:val="FAFC19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23">
    <w:nsid w:val="3DB20F6F"/>
    <w:multiLevelType w:val="multilevel"/>
    <w:tmpl w:val="EF78722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F26519B"/>
    <w:multiLevelType w:val="hybridMultilevel"/>
    <w:tmpl w:val="CF301DF4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16053CC"/>
    <w:multiLevelType w:val="hybridMultilevel"/>
    <w:tmpl w:val="1CA6673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433056B6"/>
    <w:multiLevelType w:val="multilevel"/>
    <w:tmpl w:val="64EE5EE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5DA72EB"/>
    <w:multiLevelType w:val="hybridMultilevel"/>
    <w:tmpl w:val="06E6F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74276D8"/>
    <w:multiLevelType w:val="hybridMultilevel"/>
    <w:tmpl w:val="71ECDA78"/>
    <w:lvl w:ilvl="0" w:tplc="EBF80B4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8D55AEF"/>
    <w:multiLevelType w:val="hybridMultilevel"/>
    <w:tmpl w:val="894EDC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9D12CAC"/>
    <w:multiLevelType w:val="hybridMultilevel"/>
    <w:tmpl w:val="0B58AC9C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AA277B9"/>
    <w:multiLevelType w:val="hybridMultilevel"/>
    <w:tmpl w:val="A98CC94A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F681857"/>
    <w:multiLevelType w:val="hybridMultilevel"/>
    <w:tmpl w:val="F0FECF12"/>
    <w:lvl w:ilvl="0" w:tplc="7DC4417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3B04BAF"/>
    <w:multiLevelType w:val="hybridMultilevel"/>
    <w:tmpl w:val="8E2CCF5E"/>
    <w:lvl w:ilvl="0" w:tplc="1EEEE19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4D230F4"/>
    <w:multiLevelType w:val="hybridMultilevel"/>
    <w:tmpl w:val="EF7872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5CA643E"/>
    <w:multiLevelType w:val="hybridMultilevel"/>
    <w:tmpl w:val="7EB0B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7825994"/>
    <w:multiLevelType w:val="hybridMultilevel"/>
    <w:tmpl w:val="A45021AC"/>
    <w:lvl w:ilvl="0" w:tplc="930002B4">
      <w:start w:val="1"/>
      <w:numFmt w:val="decimal"/>
      <w:lvlText w:val="%1."/>
      <w:lvlJc w:val="left"/>
      <w:pPr>
        <w:ind w:left="1451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171" w:hanging="360"/>
      </w:pPr>
    </w:lvl>
    <w:lvl w:ilvl="2" w:tplc="0409001B" w:tentative="1">
      <w:start w:val="1"/>
      <w:numFmt w:val="lowerRoman"/>
      <w:lvlText w:val="%3."/>
      <w:lvlJc w:val="right"/>
      <w:pPr>
        <w:ind w:left="2891" w:hanging="180"/>
      </w:pPr>
    </w:lvl>
    <w:lvl w:ilvl="3" w:tplc="0409000F" w:tentative="1">
      <w:start w:val="1"/>
      <w:numFmt w:val="decimal"/>
      <w:lvlText w:val="%4."/>
      <w:lvlJc w:val="left"/>
      <w:pPr>
        <w:ind w:left="3611" w:hanging="360"/>
      </w:pPr>
    </w:lvl>
    <w:lvl w:ilvl="4" w:tplc="04090019" w:tentative="1">
      <w:start w:val="1"/>
      <w:numFmt w:val="lowerLetter"/>
      <w:lvlText w:val="%5."/>
      <w:lvlJc w:val="left"/>
      <w:pPr>
        <w:ind w:left="4331" w:hanging="360"/>
      </w:pPr>
    </w:lvl>
    <w:lvl w:ilvl="5" w:tplc="0409001B" w:tentative="1">
      <w:start w:val="1"/>
      <w:numFmt w:val="lowerRoman"/>
      <w:lvlText w:val="%6."/>
      <w:lvlJc w:val="right"/>
      <w:pPr>
        <w:ind w:left="5051" w:hanging="180"/>
      </w:pPr>
    </w:lvl>
    <w:lvl w:ilvl="6" w:tplc="0409000F" w:tentative="1">
      <w:start w:val="1"/>
      <w:numFmt w:val="decimal"/>
      <w:lvlText w:val="%7."/>
      <w:lvlJc w:val="left"/>
      <w:pPr>
        <w:ind w:left="5771" w:hanging="360"/>
      </w:pPr>
    </w:lvl>
    <w:lvl w:ilvl="7" w:tplc="04090019" w:tentative="1">
      <w:start w:val="1"/>
      <w:numFmt w:val="lowerLetter"/>
      <w:lvlText w:val="%8."/>
      <w:lvlJc w:val="left"/>
      <w:pPr>
        <w:ind w:left="6491" w:hanging="360"/>
      </w:pPr>
    </w:lvl>
    <w:lvl w:ilvl="8" w:tplc="04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37">
    <w:nsid w:val="5DFE1C91"/>
    <w:multiLevelType w:val="hybridMultilevel"/>
    <w:tmpl w:val="29B0C1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6DB3B4A"/>
    <w:multiLevelType w:val="multilevel"/>
    <w:tmpl w:val="22381216"/>
    <w:lvl w:ilvl="0">
      <w:start w:val="1"/>
      <w:numFmt w:val="decimal"/>
      <w:lvlText w:val="%1."/>
      <w:lvlJc w:val="left"/>
      <w:pPr>
        <w:ind w:left="294" w:hanging="360"/>
      </w:pPr>
    </w:lvl>
    <w:lvl w:ilvl="1">
      <w:start w:val="1"/>
      <w:numFmt w:val="lowerLetter"/>
      <w:lvlText w:val="%2."/>
      <w:lvlJc w:val="left"/>
      <w:pPr>
        <w:ind w:left="1014" w:hanging="360"/>
      </w:pPr>
    </w:lvl>
    <w:lvl w:ilvl="2">
      <w:start w:val="1"/>
      <w:numFmt w:val="lowerRoman"/>
      <w:lvlText w:val="%3."/>
      <w:lvlJc w:val="right"/>
      <w:pPr>
        <w:ind w:left="1734" w:hanging="180"/>
      </w:pPr>
    </w:lvl>
    <w:lvl w:ilvl="3">
      <w:start w:val="1"/>
      <w:numFmt w:val="decimal"/>
      <w:lvlText w:val="%4."/>
      <w:lvlJc w:val="left"/>
      <w:pPr>
        <w:ind w:left="2454" w:hanging="360"/>
      </w:pPr>
    </w:lvl>
    <w:lvl w:ilvl="4">
      <w:start w:val="1"/>
      <w:numFmt w:val="lowerLetter"/>
      <w:lvlText w:val="%5."/>
      <w:lvlJc w:val="left"/>
      <w:pPr>
        <w:ind w:left="3174" w:hanging="360"/>
      </w:pPr>
    </w:lvl>
    <w:lvl w:ilvl="5">
      <w:start w:val="1"/>
      <w:numFmt w:val="lowerRoman"/>
      <w:lvlText w:val="%6."/>
      <w:lvlJc w:val="right"/>
      <w:pPr>
        <w:ind w:left="3894" w:hanging="180"/>
      </w:pPr>
    </w:lvl>
    <w:lvl w:ilvl="6">
      <w:start w:val="1"/>
      <w:numFmt w:val="decimal"/>
      <w:lvlText w:val="%7."/>
      <w:lvlJc w:val="left"/>
      <w:pPr>
        <w:ind w:left="4614" w:hanging="360"/>
      </w:pPr>
    </w:lvl>
    <w:lvl w:ilvl="7">
      <w:start w:val="1"/>
      <w:numFmt w:val="lowerLetter"/>
      <w:lvlText w:val="%8."/>
      <w:lvlJc w:val="left"/>
      <w:pPr>
        <w:ind w:left="5334" w:hanging="360"/>
      </w:pPr>
    </w:lvl>
    <w:lvl w:ilvl="8">
      <w:start w:val="1"/>
      <w:numFmt w:val="lowerRoman"/>
      <w:lvlText w:val="%9."/>
      <w:lvlJc w:val="right"/>
      <w:pPr>
        <w:ind w:left="6054" w:hanging="180"/>
      </w:pPr>
    </w:lvl>
  </w:abstractNum>
  <w:abstractNum w:abstractNumId="39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2DC1FFE"/>
    <w:multiLevelType w:val="hybridMultilevel"/>
    <w:tmpl w:val="0B24D5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39A3B24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42">
    <w:nsid w:val="74151DC1"/>
    <w:multiLevelType w:val="hybridMultilevel"/>
    <w:tmpl w:val="64EE5E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65C021F"/>
    <w:multiLevelType w:val="hybridMultilevel"/>
    <w:tmpl w:val="7EB0B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79C71EF"/>
    <w:multiLevelType w:val="multilevel"/>
    <w:tmpl w:val="E5FC90C8"/>
    <w:lvl w:ilvl="0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39"/>
  </w:num>
  <w:num w:numId="4">
    <w:abstractNumId w:val="22"/>
  </w:num>
  <w:num w:numId="5">
    <w:abstractNumId w:val="19"/>
  </w:num>
  <w:num w:numId="6">
    <w:abstractNumId w:val="13"/>
  </w:num>
  <w:num w:numId="7">
    <w:abstractNumId w:val="31"/>
  </w:num>
  <w:num w:numId="8">
    <w:abstractNumId w:val="36"/>
  </w:num>
  <w:num w:numId="9">
    <w:abstractNumId w:val="10"/>
  </w:num>
  <w:num w:numId="10">
    <w:abstractNumId w:val="15"/>
  </w:num>
  <w:num w:numId="11">
    <w:abstractNumId w:val="35"/>
  </w:num>
  <w:num w:numId="12">
    <w:abstractNumId w:val="21"/>
  </w:num>
  <w:num w:numId="13">
    <w:abstractNumId w:val="16"/>
  </w:num>
  <w:num w:numId="14">
    <w:abstractNumId w:val="43"/>
  </w:num>
  <w:num w:numId="15">
    <w:abstractNumId w:val="7"/>
  </w:num>
  <w:num w:numId="16">
    <w:abstractNumId w:val="1"/>
  </w:num>
  <w:num w:numId="17">
    <w:abstractNumId w:val="41"/>
  </w:num>
  <w:num w:numId="18">
    <w:abstractNumId w:val="42"/>
  </w:num>
  <w:num w:numId="19">
    <w:abstractNumId w:val="12"/>
  </w:num>
  <w:num w:numId="20">
    <w:abstractNumId w:val="26"/>
  </w:num>
  <w:num w:numId="21">
    <w:abstractNumId w:val="30"/>
  </w:num>
  <w:num w:numId="22">
    <w:abstractNumId w:val="24"/>
  </w:num>
  <w:num w:numId="23">
    <w:abstractNumId w:val="9"/>
  </w:num>
  <w:num w:numId="24">
    <w:abstractNumId w:val="33"/>
  </w:num>
  <w:num w:numId="25">
    <w:abstractNumId w:val="28"/>
  </w:num>
  <w:num w:numId="26">
    <w:abstractNumId w:val="4"/>
  </w:num>
  <w:num w:numId="27">
    <w:abstractNumId w:val="20"/>
  </w:num>
  <w:num w:numId="28">
    <w:abstractNumId w:val="5"/>
  </w:num>
  <w:num w:numId="29">
    <w:abstractNumId w:val="38"/>
  </w:num>
  <w:num w:numId="30">
    <w:abstractNumId w:val="18"/>
  </w:num>
  <w:num w:numId="31">
    <w:abstractNumId w:val="6"/>
  </w:num>
  <w:num w:numId="32">
    <w:abstractNumId w:val="32"/>
  </w:num>
  <w:num w:numId="33">
    <w:abstractNumId w:val="44"/>
  </w:num>
  <w:num w:numId="34">
    <w:abstractNumId w:val="17"/>
  </w:num>
  <w:num w:numId="35">
    <w:abstractNumId w:val="34"/>
  </w:num>
  <w:num w:numId="36">
    <w:abstractNumId w:val="2"/>
  </w:num>
  <w:num w:numId="37">
    <w:abstractNumId w:val="37"/>
  </w:num>
  <w:num w:numId="38">
    <w:abstractNumId w:val="40"/>
  </w:num>
  <w:num w:numId="39">
    <w:abstractNumId w:val="11"/>
  </w:num>
  <w:num w:numId="40">
    <w:abstractNumId w:val="27"/>
  </w:num>
  <w:num w:numId="41">
    <w:abstractNumId w:val="23"/>
  </w:num>
  <w:num w:numId="42">
    <w:abstractNumId w:val="29"/>
  </w:num>
  <w:num w:numId="43">
    <w:abstractNumId w:val="14"/>
  </w:num>
  <w:num w:numId="44">
    <w:abstractNumId w:val="3"/>
  </w:num>
  <w:num w:numId="45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72119"/>
    <w:rsid w:val="001160E9"/>
    <w:rsid w:val="00174298"/>
    <w:rsid w:val="001D131E"/>
    <w:rsid w:val="001E7FD9"/>
    <w:rsid w:val="001F4039"/>
    <w:rsid w:val="00206D5F"/>
    <w:rsid w:val="00212764"/>
    <w:rsid w:val="0022119B"/>
    <w:rsid w:val="00245CE5"/>
    <w:rsid w:val="00261F94"/>
    <w:rsid w:val="00267BC7"/>
    <w:rsid w:val="0029531F"/>
    <w:rsid w:val="002957A1"/>
    <w:rsid w:val="003477F2"/>
    <w:rsid w:val="003F00EE"/>
    <w:rsid w:val="003F0527"/>
    <w:rsid w:val="00406170"/>
    <w:rsid w:val="00413E15"/>
    <w:rsid w:val="00465FD4"/>
    <w:rsid w:val="004B3AAA"/>
    <w:rsid w:val="004C02AD"/>
    <w:rsid w:val="0059423B"/>
    <w:rsid w:val="0062342A"/>
    <w:rsid w:val="00684447"/>
    <w:rsid w:val="007437CD"/>
    <w:rsid w:val="007464DD"/>
    <w:rsid w:val="00754BCA"/>
    <w:rsid w:val="007A03F7"/>
    <w:rsid w:val="007B6ACC"/>
    <w:rsid w:val="00887DB8"/>
    <w:rsid w:val="008976E1"/>
    <w:rsid w:val="008F5029"/>
    <w:rsid w:val="008F7856"/>
    <w:rsid w:val="009706A6"/>
    <w:rsid w:val="009A3155"/>
    <w:rsid w:val="009D09AC"/>
    <w:rsid w:val="009E6068"/>
    <w:rsid w:val="009F0D9D"/>
    <w:rsid w:val="00A6275E"/>
    <w:rsid w:val="00A9668B"/>
    <w:rsid w:val="00AB3775"/>
    <w:rsid w:val="00AC6AB0"/>
    <w:rsid w:val="00B0708A"/>
    <w:rsid w:val="00B84A5F"/>
    <w:rsid w:val="00BB5632"/>
    <w:rsid w:val="00BD305B"/>
    <w:rsid w:val="00BE432C"/>
    <w:rsid w:val="00C0044A"/>
    <w:rsid w:val="00C1215D"/>
    <w:rsid w:val="00C126CC"/>
    <w:rsid w:val="00C24FE8"/>
    <w:rsid w:val="00C5159B"/>
    <w:rsid w:val="00C714BD"/>
    <w:rsid w:val="00CA44CB"/>
    <w:rsid w:val="00D6009E"/>
    <w:rsid w:val="00D919D3"/>
    <w:rsid w:val="00E45A79"/>
    <w:rsid w:val="00E85F92"/>
    <w:rsid w:val="00ED45F4"/>
    <w:rsid w:val="00F26ECE"/>
    <w:rsid w:val="00F40AF0"/>
    <w:rsid w:val="00F45A44"/>
    <w:rsid w:val="00F5383E"/>
    <w:rsid w:val="00FC725F"/>
    <w:rsid w:val="00FC7F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character" w:styleId="Hyperlink">
    <w:name w:val="Hyperlink"/>
    <w:basedOn w:val="DefaultParagraphFont"/>
    <w:uiPriority w:val="99"/>
    <w:unhideWhenUsed/>
    <w:rsid w:val="001D131E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D131E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character" w:styleId="Hyperlink">
    <w:name w:val="Hyperlink"/>
    <w:basedOn w:val="DefaultParagraphFont"/>
    <w:uiPriority w:val="99"/>
    <w:unhideWhenUsed/>
    <w:rsid w:val="001D131E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1D131E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86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1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99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769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817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1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66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96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17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545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header" Target="header1.xml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208</Words>
  <Characters>1188</Characters>
  <Application>Microsoft Macintosh Word</Application>
  <DocSecurity>0</DocSecurity>
  <Lines>9</Lines>
  <Paragraphs>2</Paragraphs>
  <ScaleCrop>false</ScaleCrop>
  <Company/>
  <LinksUpToDate>false</LinksUpToDate>
  <CharactersWithSpaces>13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cp:lastPrinted>2014-11-19T18:10:00Z</cp:lastPrinted>
  <dcterms:created xsi:type="dcterms:W3CDTF">2016-03-02T17:40:00Z</dcterms:created>
  <dcterms:modified xsi:type="dcterms:W3CDTF">2016-03-02T20:14:00Z</dcterms:modified>
</cp:coreProperties>
</file>